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08D2" w:rsidRPr="00AE513F" w:rsidRDefault="00E508D2">
      <w:pPr>
        <w:rPr>
          <w:b/>
          <w:u w:val="single"/>
        </w:rPr>
      </w:pPr>
      <w:r w:rsidRPr="00AE513F">
        <w:rPr>
          <w:b/>
          <w:u w:val="single"/>
        </w:rPr>
        <w:t>EE1</w:t>
      </w:r>
      <w:r w:rsidR="00B41CCB">
        <w:rPr>
          <w:b/>
          <w:u w:val="single"/>
        </w:rPr>
        <w:t>50</w:t>
      </w:r>
      <w:r w:rsidR="00AD4EB2" w:rsidRPr="00AE513F">
        <w:rPr>
          <w:b/>
          <w:u w:val="single"/>
        </w:rPr>
        <w:t xml:space="preserve"> Project </w:t>
      </w:r>
      <w:r w:rsidR="003665D4">
        <w:rPr>
          <w:b/>
          <w:u w:val="single"/>
        </w:rPr>
        <w:tab/>
      </w:r>
      <w:r w:rsidR="003665D4">
        <w:rPr>
          <w:b/>
          <w:u w:val="single"/>
        </w:rPr>
        <w:tab/>
      </w:r>
      <w:r w:rsidR="003665D4">
        <w:rPr>
          <w:b/>
          <w:u w:val="single"/>
        </w:rPr>
        <w:tab/>
      </w:r>
      <w:r w:rsidR="003665D4">
        <w:rPr>
          <w:b/>
          <w:u w:val="single"/>
        </w:rPr>
        <w:tab/>
      </w:r>
      <w:r w:rsidR="003665D4">
        <w:rPr>
          <w:b/>
          <w:u w:val="single"/>
        </w:rPr>
        <w:tab/>
      </w:r>
      <w:r w:rsidR="003665D4">
        <w:rPr>
          <w:b/>
          <w:u w:val="single"/>
        </w:rPr>
        <w:tab/>
      </w:r>
      <w:r w:rsidR="003665D4">
        <w:rPr>
          <w:b/>
          <w:u w:val="single"/>
        </w:rPr>
        <w:tab/>
        <w:t xml:space="preserve">      </w:t>
      </w:r>
      <w:r w:rsidRPr="00AE513F">
        <w:rPr>
          <w:b/>
          <w:u w:val="single"/>
        </w:rPr>
        <w:t xml:space="preserve">Prof. </w:t>
      </w:r>
      <w:r w:rsidR="003665D4">
        <w:rPr>
          <w:b/>
          <w:u w:val="single"/>
        </w:rPr>
        <w:t>David Kuijt</w:t>
      </w:r>
    </w:p>
    <w:p w:rsidR="00E508D2" w:rsidRDefault="00E508D2" w:rsidP="00E508D2">
      <w:pPr>
        <w:jc w:val="center"/>
        <w:rPr>
          <w:b/>
        </w:rPr>
      </w:pPr>
    </w:p>
    <w:p w:rsidR="00E508D2" w:rsidRDefault="00E508D2" w:rsidP="00E508D2">
      <w:pPr>
        <w:jc w:val="center"/>
        <w:rPr>
          <w:b/>
        </w:rPr>
      </w:pPr>
      <w:r w:rsidRPr="00E508D2">
        <w:rPr>
          <w:b/>
        </w:rPr>
        <w:t>Project</w:t>
      </w:r>
      <w:r w:rsidR="00FB5A13">
        <w:rPr>
          <w:b/>
        </w:rPr>
        <w:t xml:space="preserve"> 1</w:t>
      </w:r>
      <w:r w:rsidRPr="00E508D2">
        <w:rPr>
          <w:b/>
        </w:rPr>
        <w:t>: Matrix Operations</w:t>
      </w:r>
    </w:p>
    <w:p w:rsidR="005F5427" w:rsidRPr="00E508D2" w:rsidRDefault="005F5427" w:rsidP="00E508D2">
      <w:pPr>
        <w:jc w:val="center"/>
        <w:rPr>
          <w:b/>
        </w:rPr>
      </w:pPr>
      <w:r w:rsidRPr="00956C1A">
        <w:rPr>
          <w:b/>
        </w:rPr>
        <w:t xml:space="preserve">Due: </w:t>
      </w:r>
      <w:r w:rsidR="00002B18">
        <w:rPr>
          <w:b/>
        </w:rPr>
        <w:t>T</w:t>
      </w:r>
      <w:r w:rsidR="00615B25">
        <w:rPr>
          <w:b/>
        </w:rPr>
        <w:t>hur</w:t>
      </w:r>
      <w:r w:rsidR="00002B18">
        <w:rPr>
          <w:b/>
        </w:rPr>
        <w:t xml:space="preserve">s </w:t>
      </w:r>
      <w:r w:rsidR="00615B25">
        <w:rPr>
          <w:b/>
        </w:rPr>
        <w:t>Oct 13</w:t>
      </w:r>
      <w:r w:rsidR="009055CE">
        <w:rPr>
          <w:b/>
        </w:rPr>
        <w:t xml:space="preserve">, </w:t>
      </w:r>
      <w:r w:rsidR="00AD3AA6">
        <w:rPr>
          <w:b/>
        </w:rPr>
        <w:t>midnight</w:t>
      </w:r>
    </w:p>
    <w:p w:rsidR="00E508D2" w:rsidRDefault="00E508D2"/>
    <w:p w:rsidR="00E508D2" w:rsidRPr="00765A23" w:rsidRDefault="00E508D2" w:rsidP="00E508D2">
      <w:pPr>
        <w:rPr>
          <w:b/>
        </w:rPr>
      </w:pPr>
      <w:r w:rsidRPr="00765A23">
        <w:rPr>
          <w:b/>
        </w:rPr>
        <w:t>Project Description:</w:t>
      </w:r>
    </w:p>
    <w:p w:rsidR="00E508D2" w:rsidRDefault="006510B9" w:rsidP="00E508D2">
      <w:r>
        <w:tab/>
        <w:t>In this project, you will write a program that reads a</w:t>
      </w:r>
      <w:r w:rsidR="00096D7E">
        <w:t>n integer</w:t>
      </w:r>
      <w:r>
        <w:t xml:space="preserve"> matrix A from standard input, and outputs the following:</w:t>
      </w:r>
    </w:p>
    <w:p w:rsidR="006510B9" w:rsidRDefault="006510B9" w:rsidP="006510B9">
      <w:pPr>
        <w:pStyle w:val="ListParagraph"/>
        <w:numPr>
          <w:ilvl w:val="0"/>
          <w:numId w:val="7"/>
        </w:numPr>
      </w:pPr>
      <w:r>
        <w:t>input matrix A</w:t>
      </w:r>
    </w:p>
    <w:p w:rsidR="006510B9" w:rsidRDefault="006510B9" w:rsidP="006510B9">
      <w:pPr>
        <w:pStyle w:val="ListParagraph"/>
        <w:numPr>
          <w:ilvl w:val="0"/>
          <w:numId w:val="7"/>
        </w:numPr>
      </w:pPr>
      <w:r>
        <w:t>transpose matrix A</w:t>
      </w:r>
      <w:r w:rsidRPr="006510B9">
        <w:rPr>
          <w:vertAlign w:val="superscript"/>
        </w:rPr>
        <w:t>T</w:t>
      </w:r>
    </w:p>
    <w:p w:rsidR="006510B9" w:rsidRDefault="006510B9" w:rsidP="006510B9">
      <w:pPr>
        <w:pStyle w:val="ListParagraph"/>
        <w:numPr>
          <w:ilvl w:val="0"/>
          <w:numId w:val="7"/>
        </w:numPr>
      </w:pPr>
      <w:r>
        <w:t>product of the input matrix with its transpose A×</w:t>
      </w:r>
      <w:r w:rsidRPr="006510B9">
        <w:t xml:space="preserve"> </w:t>
      </w:r>
      <w:r>
        <w:t>A</w:t>
      </w:r>
      <w:r w:rsidRPr="006510B9">
        <w:rPr>
          <w:vertAlign w:val="superscript"/>
        </w:rPr>
        <w:t>T</w:t>
      </w:r>
    </w:p>
    <w:p w:rsidR="006510B9" w:rsidRDefault="006510B9" w:rsidP="006510B9"/>
    <w:p w:rsidR="006510B9" w:rsidRDefault="006B4179" w:rsidP="006B4179">
      <w:pPr>
        <w:pStyle w:val="ListParagraph"/>
        <w:numPr>
          <w:ilvl w:val="0"/>
          <w:numId w:val="9"/>
        </w:numPr>
      </w:pPr>
      <w:r>
        <w:t xml:space="preserve">The input matrix A is limited to have at most 10 rows and 10 columns. Given a matrix A has </w:t>
      </w:r>
      <w:r w:rsidR="00096D7E" w:rsidRPr="00096D7E">
        <w:rPr>
          <w:i/>
        </w:rPr>
        <w:t>m</w:t>
      </w:r>
      <w:r>
        <w:t xml:space="preserve"> rows and </w:t>
      </w:r>
      <w:r w:rsidR="00096D7E" w:rsidRPr="00096D7E">
        <w:rPr>
          <w:i/>
        </w:rPr>
        <w:t>n</w:t>
      </w:r>
      <w:r>
        <w:t xml:space="preserve"> columns, </w:t>
      </w:r>
      <w:r w:rsidRPr="00096D7E">
        <w:rPr>
          <w:i/>
        </w:rPr>
        <w:t>m</w:t>
      </w:r>
      <w:r w:rsidR="00096D7E">
        <w:t xml:space="preserve"> </w:t>
      </w:r>
      <w:r>
        <w:t>≤</w:t>
      </w:r>
      <w:r w:rsidR="00096D7E">
        <w:t xml:space="preserve"> </w:t>
      </w:r>
      <w:r>
        <w:t xml:space="preserve">10 and </w:t>
      </w:r>
      <w:r w:rsidRPr="00096D7E">
        <w:rPr>
          <w:i/>
        </w:rPr>
        <w:t>n</w:t>
      </w:r>
      <w:r w:rsidR="00096D7E">
        <w:t xml:space="preserve"> </w:t>
      </w:r>
      <w:r>
        <w:t>≤</w:t>
      </w:r>
      <w:r w:rsidR="00096D7E">
        <w:t xml:space="preserve"> </w:t>
      </w:r>
      <w:r>
        <w:t xml:space="preserve">10. Note that </w:t>
      </w:r>
      <w:r w:rsidRPr="00096D7E">
        <w:rPr>
          <w:i/>
        </w:rPr>
        <w:t>m</w:t>
      </w:r>
      <w:r>
        <w:t xml:space="preserve"> and </w:t>
      </w:r>
      <w:r w:rsidRPr="00096D7E">
        <w:rPr>
          <w:i/>
        </w:rPr>
        <w:t>n</w:t>
      </w:r>
      <w:r>
        <w:t xml:space="preserve"> need not be equal.</w:t>
      </w:r>
    </w:p>
    <w:p w:rsidR="006B4179" w:rsidRDefault="006B4179" w:rsidP="006B4179">
      <w:pPr>
        <w:pStyle w:val="ListParagraph"/>
        <w:numPr>
          <w:ilvl w:val="0"/>
          <w:numId w:val="9"/>
        </w:numPr>
      </w:pPr>
      <w:r>
        <w:t xml:space="preserve">Input to the program starts with a positive integer n that gives the number of columns in </w:t>
      </w:r>
      <w:r w:rsidR="00096D7E">
        <w:t>A. This integer is followed by (</w:t>
      </w:r>
      <w:r w:rsidRPr="00096D7E">
        <w:rPr>
          <w:i/>
        </w:rPr>
        <w:t>m</w:t>
      </w:r>
      <w:r w:rsidR="00096D7E">
        <w:t xml:space="preserve"> </w:t>
      </w:r>
      <w:r w:rsidR="006008D6">
        <w:t>*</w:t>
      </w:r>
      <w:r w:rsidR="00096D7E">
        <w:t xml:space="preserve"> </w:t>
      </w:r>
      <w:r w:rsidRPr="00096D7E">
        <w:rPr>
          <w:i/>
        </w:rPr>
        <w:t>n</w:t>
      </w:r>
      <w:r>
        <w:t xml:space="preserve">) integers that specify, row by row, the elements of A. </w:t>
      </w:r>
      <w:r w:rsidR="00096D7E">
        <w:t xml:space="preserve">Integers are separated in the input by white space. </w:t>
      </w:r>
      <w:r>
        <w:t xml:space="preserve">Note that only </w:t>
      </w:r>
      <w:r w:rsidRPr="00096D7E">
        <w:rPr>
          <w:i/>
        </w:rPr>
        <w:t>n</w:t>
      </w:r>
      <w:r>
        <w:t xml:space="preserve"> is explicitly specified in the input.</w:t>
      </w:r>
    </w:p>
    <w:p w:rsidR="006B4179" w:rsidRDefault="00096D7E" w:rsidP="006B4179">
      <w:pPr>
        <w:pStyle w:val="ListParagraph"/>
        <w:numPr>
          <w:ilvl w:val="0"/>
          <w:numId w:val="9"/>
        </w:numPr>
      </w:pPr>
      <w:r>
        <w:t>The results should be displayed to standard output using a minimum field width of 3 for each element (%3d), and a single space between adjacent fields on the same line. Each matrix that is printed should be preceded by a line of descriptive text.</w:t>
      </w:r>
    </w:p>
    <w:p w:rsidR="00096D7E" w:rsidRDefault="00096D7E" w:rsidP="006B4179">
      <w:pPr>
        <w:pStyle w:val="ListParagraph"/>
        <w:numPr>
          <w:ilvl w:val="0"/>
          <w:numId w:val="9"/>
        </w:numPr>
      </w:pPr>
      <w:r>
        <w:t xml:space="preserve">Your program should check thoroughly for relevant errors. Upon encountering an error the program should report an informative error message and exit using the exit function of C. For example: if </w:t>
      </w:r>
      <w:r w:rsidRPr="00096D7E">
        <w:rPr>
          <w:i/>
        </w:rPr>
        <w:t>n</w:t>
      </w:r>
      <w:r>
        <w:t xml:space="preserve"> (the first number in the input) is a negative number or if </w:t>
      </w:r>
      <w:r w:rsidRPr="00096D7E">
        <w:rPr>
          <w:i/>
        </w:rPr>
        <w:t>n</w:t>
      </w:r>
      <w:r>
        <w:t xml:space="preserve"> &gt; 10. </w:t>
      </w:r>
    </w:p>
    <w:p w:rsidR="00E508D2" w:rsidRDefault="00E508D2" w:rsidP="00E508D2"/>
    <w:p w:rsidR="002A7D63" w:rsidRDefault="002A7D63" w:rsidP="00E508D2">
      <w:pPr>
        <w:rPr>
          <w:b/>
        </w:rPr>
      </w:pPr>
      <w:r>
        <w:rPr>
          <w:b/>
        </w:rPr>
        <w:t>Basics on Matrix:</w:t>
      </w:r>
    </w:p>
    <w:p w:rsidR="002A7D63" w:rsidRPr="002A7D63" w:rsidRDefault="002A7D63" w:rsidP="00185669">
      <w:pPr>
        <w:numPr>
          <w:ilvl w:val="0"/>
          <w:numId w:val="5"/>
        </w:numPr>
      </w:pPr>
      <w:r w:rsidRPr="00185669">
        <w:rPr>
          <w:b/>
          <w:i/>
        </w:rPr>
        <w:t>Transpose:</w:t>
      </w:r>
      <w:r w:rsidRPr="002A7D63">
        <w:t xml:space="preserve"> Given a matrix A has n rows and m columns, the transpose of A is a matrix B with m rows and n columns where </w:t>
      </w:r>
      <w:proofErr w:type="spellStart"/>
      <w:r w:rsidRPr="002A7D63">
        <w:t>b</w:t>
      </w:r>
      <w:r w:rsidRPr="002A7D63">
        <w:rPr>
          <w:vertAlign w:val="subscript"/>
        </w:rPr>
        <w:t>ji</w:t>
      </w:r>
      <w:proofErr w:type="spellEnd"/>
      <w:r w:rsidRPr="002A7D63">
        <w:rPr>
          <w:vertAlign w:val="subscript"/>
        </w:rPr>
        <w:t xml:space="preserve"> </w:t>
      </w:r>
      <w:r w:rsidRPr="002A7D63">
        <w:t xml:space="preserve">= </w:t>
      </w:r>
      <w:proofErr w:type="spellStart"/>
      <w:r w:rsidRPr="002A7D63">
        <w:t>a</w:t>
      </w:r>
      <w:r w:rsidRPr="002A7D63">
        <w:rPr>
          <w:vertAlign w:val="subscript"/>
        </w:rPr>
        <w:t>ij</w:t>
      </w:r>
      <w:proofErr w:type="spellEnd"/>
      <w:r>
        <w:t>.</w:t>
      </w:r>
      <w:r w:rsidRPr="002A7D63">
        <w:t xml:space="preserve"> </w:t>
      </w:r>
    </w:p>
    <w:p w:rsidR="00185669" w:rsidRDefault="002A7D63" w:rsidP="00185669">
      <w:pPr>
        <w:numPr>
          <w:ilvl w:val="0"/>
          <w:numId w:val="5"/>
        </w:numPr>
      </w:pPr>
      <w:r w:rsidRPr="00185669">
        <w:rPr>
          <w:b/>
          <w:i/>
        </w:rPr>
        <w:t>Multiplication</w:t>
      </w:r>
      <w:r w:rsidR="00185669" w:rsidRPr="00185669">
        <w:rPr>
          <w:b/>
          <w:i/>
        </w:rPr>
        <w:t>:</w:t>
      </w:r>
      <w:r w:rsidR="00185669">
        <w:t xml:space="preserve"> Matrix multiplication can be done between two matrices if the number of columns in the first matrix is equal to the number of rows in the second matrix. That is </w:t>
      </w:r>
      <w:proofErr w:type="spellStart"/>
      <w:r w:rsidR="00185669">
        <w:t>A</w:t>
      </w:r>
      <w:r w:rsidR="000826DB">
        <w:rPr>
          <w:vertAlign w:val="subscript"/>
        </w:rPr>
        <w:t>n</w:t>
      </w:r>
      <w:r w:rsidR="00DC6E07" w:rsidRPr="00DC6E07">
        <w:rPr>
          <w:vertAlign w:val="subscript"/>
        </w:rPr>
        <w:t>×</w:t>
      </w:r>
      <w:r w:rsidR="000826DB">
        <w:rPr>
          <w:vertAlign w:val="subscript"/>
        </w:rPr>
        <w:t>m</w:t>
      </w:r>
      <w:proofErr w:type="spellEnd"/>
      <w:r w:rsidR="000826DB">
        <w:rPr>
          <w:vertAlign w:val="subscript"/>
        </w:rPr>
        <w:t xml:space="preserve"> </w:t>
      </w:r>
      <w:r w:rsidR="00185669">
        <w:t>×</w:t>
      </w:r>
      <w:proofErr w:type="spellStart"/>
      <w:r w:rsidR="00185669">
        <w:t>B</w:t>
      </w:r>
      <w:r w:rsidR="00185669">
        <w:rPr>
          <w:vertAlign w:val="subscript"/>
        </w:rPr>
        <w:t>m</w:t>
      </w:r>
      <w:r w:rsidR="00DC6E07" w:rsidRPr="00DC6E07">
        <w:rPr>
          <w:vertAlign w:val="subscript"/>
        </w:rPr>
        <w:t>×</w:t>
      </w:r>
      <w:r w:rsidR="00185669">
        <w:rPr>
          <w:vertAlign w:val="subscript"/>
        </w:rPr>
        <w:t>k</w:t>
      </w:r>
      <w:proofErr w:type="spellEnd"/>
      <w:r w:rsidR="000826DB">
        <w:rPr>
          <w:vertAlign w:val="subscript"/>
        </w:rPr>
        <w:t xml:space="preserve"> </w:t>
      </w:r>
      <w:r w:rsidR="00185669">
        <w:t>=</w:t>
      </w:r>
      <w:r w:rsidR="000826DB">
        <w:t xml:space="preserve"> </w:t>
      </w:r>
      <w:proofErr w:type="spellStart"/>
      <w:r w:rsidR="00185669">
        <w:t>C</w:t>
      </w:r>
      <w:r w:rsidR="00185669">
        <w:rPr>
          <w:vertAlign w:val="subscript"/>
        </w:rPr>
        <w:t>n</w:t>
      </w:r>
      <w:r w:rsidR="00DC6E07" w:rsidRPr="00DC6E07">
        <w:rPr>
          <w:vertAlign w:val="subscript"/>
        </w:rPr>
        <w:t>×</w:t>
      </w:r>
      <w:r w:rsidR="00185669">
        <w:rPr>
          <w:vertAlign w:val="subscript"/>
        </w:rPr>
        <w:t>k</w:t>
      </w:r>
      <w:proofErr w:type="spellEnd"/>
      <w:r w:rsidR="00185669">
        <w:t xml:space="preserve">, </w:t>
      </w:r>
      <w:proofErr w:type="gramStart"/>
      <w:r w:rsidR="00185669">
        <w:t xml:space="preserve">where </w:t>
      </w:r>
      <w:proofErr w:type="gramEnd"/>
      <w:r w:rsidR="00EE20BD" w:rsidRPr="00185669">
        <w:rPr>
          <w:position w:val="-24"/>
        </w:rPr>
        <w:object w:dxaOrig="13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9.75pt" o:ole="">
            <v:imagedata r:id="rId7" o:title=""/>
          </v:shape>
          <o:OLEObject Type="Embed" ProgID="Equation.DSMT4" ShapeID="_x0000_i1025" DrawAspect="Content" ObjectID="_1537082523" r:id="rId8"/>
        </w:object>
      </w:r>
      <w:r w:rsidR="00185669">
        <w:t>.</w:t>
      </w:r>
    </w:p>
    <w:p w:rsidR="00765A23" w:rsidRDefault="00765A23" w:rsidP="00765A23">
      <w:pPr>
        <w:rPr>
          <w:b/>
        </w:rPr>
      </w:pPr>
      <w:r w:rsidRPr="00765A23">
        <w:rPr>
          <w:b/>
        </w:rPr>
        <w:t xml:space="preserve">Project </w:t>
      </w:r>
      <w:r>
        <w:rPr>
          <w:b/>
        </w:rPr>
        <w:t>Requirements</w:t>
      </w:r>
      <w:r w:rsidRPr="00765A23">
        <w:rPr>
          <w:b/>
        </w:rPr>
        <w:t>:</w:t>
      </w:r>
    </w:p>
    <w:p w:rsidR="00765A23" w:rsidRDefault="00765A23" w:rsidP="00765A23">
      <w:pPr>
        <w:numPr>
          <w:ilvl w:val="1"/>
          <w:numId w:val="2"/>
        </w:numPr>
        <w:tabs>
          <w:tab w:val="clear" w:pos="1440"/>
        </w:tabs>
        <w:ind w:left="720"/>
      </w:pPr>
      <w:r>
        <w:t>The program must be properly indented and documented.</w:t>
      </w:r>
      <w:bookmarkStart w:id="0" w:name="_GoBack"/>
      <w:bookmarkEnd w:id="0"/>
    </w:p>
    <w:p w:rsidR="00B3129E" w:rsidRDefault="00096D7E" w:rsidP="00B3129E">
      <w:pPr>
        <w:numPr>
          <w:ilvl w:val="1"/>
          <w:numId w:val="2"/>
        </w:numPr>
        <w:tabs>
          <w:tab w:val="clear" w:pos="1440"/>
        </w:tabs>
        <w:ind w:left="720"/>
      </w:pPr>
      <w:r>
        <w:t>When submitting your project, please submit an archive of your entire project directory (i.e., matrix</w:t>
      </w:r>
      <w:r w:rsidR="008661A4">
        <w:t>_operations</w:t>
      </w:r>
      <w:r>
        <w:t>.tar.gz)</w:t>
      </w:r>
    </w:p>
    <w:p w:rsidR="00FC0657" w:rsidRDefault="00B3129E" w:rsidP="00096D7E">
      <w:pPr>
        <w:numPr>
          <w:ilvl w:val="1"/>
          <w:numId w:val="2"/>
        </w:numPr>
        <w:tabs>
          <w:tab w:val="clear" w:pos="1440"/>
        </w:tabs>
        <w:ind w:left="720"/>
      </w:pPr>
      <w:r>
        <w:t>No late submission will be accepted</w:t>
      </w:r>
      <w:r w:rsidR="00FC0657">
        <w:t xml:space="preserve">. </w:t>
      </w:r>
    </w:p>
    <w:p w:rsidR="00AC24B0" w:rsidRDefault="00AC24B0" w:rsidP="00765A23">
      <w:pPr>
        <w:numPr>
          <w:ilvl w:val="1"/>
          <w:numId w:val="2"/>
        </w:numPr>
        <w:tabs>
          <w:tab w:val="clear" w:pos="1440"/>
        </w:tabs>
        <w:ind w:left="720"/>
      </w:pPr>
      <w:r>
        <w:t xml:space="preserve">Grading guideline: </w:t>
      </w:r>
      <w:r>
        <w:tab/>
      </w:r>
      <w:r w:rsidR="00B93025">
        <w:br/>
      </w:r>
      <w:r w:rsidR="0093645D">
        <w:t xml:space="preserve">-- </w:t>
      </w:r>
      <w:r>
        <w:t>Correctness</w:t>
      </w:r>
      <w:r w:rsidR="00BE6844">
        <w:t xml:space="preserve"> under normal input</w:t>
      </w:r>
      <w:r>
        <w:t xml:space="preserve"> </w:t>
      </w:r>
      <w:r w:rsidR="00F1597F">
        <w:tab/>
      </w:r>
      <w:r w:rsidR="00F1597F">
        <w:tab/>
      </w:r>
      <w:r w:rsidR="00BE6844">
        <w:t>6</w:t>
      </w:r>
      <w:r>
        <w:t>0%</w:t>
      </w:r>
    </w:p>
    <w:p w:rsidR="00B93025" w:rsidRDefault="0093645D" w:rsidP="00B93025">
      <w:pPr>
        <w:ind w:left="720"/>
      </w:pPr>
      <w:r>
        <w:t xml:space="preserve">-- </w:t>
      </w:r>
      <w:r w:rsidR="00BE6844">
        <w:t>E</w:t>
      </w:r>
      <w:r w:rsidR="00B93025">
        <w:t>rror handling</w:t>
      </w:r>
      <w:r w:rsidR="00B93025">
        <w:tab/>
      </w:r>
      <w:r w:rsidR="00F1597F">
        <w:tab/>
      </w:r>
      <w:r w:rsidR="00F1597F">
        <w:tab/>
      </w:r>
      <w:r w:rsidR="00F1597F">
        <w:tab/>
      </w:r>
      <w:r w:rsidR="00B93025">
        <w:t>20%</w:t>
      </w:r>
    </w:p>
    <w:p w:rsidR="00B93025" w:rsidRDefault="0093645D" w:rsidP="00B93025">
      <w:pPr>
        <w:ind w:left="720"/>
      </w:pPr>
      <w:r>
        <w:t xml:space="preserve">-- </w:t>
      </w:r>
      <w:r w:rsidR="00AC24B0">
        <w:t xml:space="preserve">Proper indentation and documentation </w:t>
      </w:r>
      <w:r w:rsidR="00F1597F">
        <w:tab/>
      </w:r>
      <w:r w:rsidR="00B93025">
        <w:t>1</w:t>
      </w:r>
      <w:r w:rsidR="00AC24B0">
        <w:t>0%</w:t>
      </w:r>
    </w:p>
    <w:p w:rsidR="00765A23" w:rsidRPr="00765A23" w:rsidRDefault="0093645D" w:rsidP="00786326">
      <w:pPr>
        <w:ind w:left="720"/>
      </w:pPr>
      <w:r>
        <w:t xml:space="preserve">-- </w:t>
      </w:r>
      <w:r w:rsidR="00A21573">
        <w:t>Reasonable output format</w:t>
      </w:r>
      <w:r w:rsidR="00A21573">
        <w:tab/>
      </w:r>
      <w:r w:rsidR="00F1597F">
        <w:tab/>
      </w:r>
      <w:r w:rsidR="00F1597F">
        <w:tab/>
      </w:r>
      <w:r w:rsidR="00B93025">
        <w:t>10%</w:t>
      </w:r>
      <w:r w:rsidR="00765A23">
        <w:t xml:space="preserve">  </w:t>
      </w:r>
    </w:p>
    <w:p w:rsidR="00765A23" w:rsidRDefault="00765A23" w:rsidP="00765A23"/>
    <w:sectPr w:rsidR="00765A23" w:rsidSect="00351949">
      <w:footerReference w:type="even" r:id="rId9"/>
      <w:footerReference w:type="default" r:id="rId1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466D" w:rsidRDefault="0025466D">
      <w:r>
        <w:separator/>
      </w:r>
    </w:p>
  </w:endnote>
  <w:endnote w:type="continuationSeparator" w:id="0">
    <w:p w:rsidR="0025466D" w:rsidRDefault="002546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B4C05" w:rsidRDefault="00CC3B95" w:rsidP="006E319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DB4C0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B4C05" w:rsidRDefault="00DB4C05" w:rsidP="002A7D63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B4C05" w:rsidRDefault="00CC3B95" w:rsidP="006E319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DB4C0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15B25">
      <w:rPr>
        <w:rStyle w:val="PageNumber"/>
        <w:noProof/>
      </w:rPr>
      <w:t>1</w:t>
    </w:r>
    <w:r>
      <w:rPr>
        <w:rStyle w:val="PageNumber"/>
      </w:rPr>
      <w:fldChar w:fldCharType="end"/>
    </w:r>
  </w:p>
  <w:p w:rsidR="00DB4C05" w:rsidRDefault="00DB4C05" w:rsidP="002A7D63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466D" w:rsidRDefault="0025466D">
      <w:r>
        <w:separator/>
      </w:r>
    </w:p>
  </w:footnote>
  <w:footnote w:type="continuationSeparator" w:id="0">
    <w:p w:rsidR="0025466D" w:rsidRDefault="002546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384FCE"/>
    <w:multiLevelType w:val="hybridMultilevel"/>
    <w:tmpl w:val="B00C5C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716143"/>
    <w:multiLevelType w:val="hybridMultilevel"/>
    <w:tmpl w:val="016874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CB2F18"/>
    <w:multiLevelType w:val="multilevel"/>
    <w:tmpl w:val="03A410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FC45980"/>
    <w:multiLevelType w:val="hybridMultilevel"/>
    <w:tmpl w:val="B97EB7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40104F6"/>
    <w:multiLevelType w:val="hybridMultilevel"/>
    <w:tmpl w:val="DF50A93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47324E"/>
    <w:multiLevelType w:val="hybridMultilevel"/>
    <w:tmpl w:val="A31ABFC2"/>
    <w:lvl w:ilvl="0" w:tplc="562ADFC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B9E0EAD"/>
    <w:multiLevelType w:val="hybridMultilevel"/>
    <w:tmpl w:val="549073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13419E"/>
    <w:multiLevelType w:val="hybridMultilevel"/>
    <w:tmpl w:val="D9AA11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C4F4321"/>
    <w:multiLevelType w:val="hybridMultilevel"/>
    <w:tmpl w:val="DEEA7334"/>
    <w:lvl w:ilvl="0" w:tplc="EF6CAA06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8789AE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8"/>
  </w:num>
  <w:num w:numId="3">
    <w:abstractNumId w:val="2"/>
  </w:num>
  <w:num w:numId="4">
    <w:abstractNumId w:val="1"/>
  </w:num>
  <w:num w:numId="5">
    <w:abstractNumId w:val="4"/>
  </w:num>
  <w:num w:numId="6">
    <w:abstractNumId w:val="6"/>
  </w:num>
  <w:num w:numId="7">
    <w:abstractNumId w:val="3"/>
  </w:num>
  <w:num w:numId="8">
    <w:abstractNumId w:val="0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508D2"/>
    <w:rsid w:val="00002B18"/>
    <w:rsid w:val="00031595"/>
    <w:rsid w:val="00062C8C"/>
    <w:rsid w:val="000826DB"/>
    <w:rsid w:val="00096D7E"/>
    <w:rsid w:val="000F4A02"/>
    <w:rsid w:val="00127287"/>
    <w:rsid w:val="00185669"/>
    <w:rsid w:val="001914C0"/>
    <w:rsid w:val="00194890"/>
    <w:rsid w:val="001A4282"/>
    <w:rsid w:val="0025466D"/>
    <w:rsid w:val="002570C2"/>
    <w:rsid w:val="002A7D63"/>
    <w:rsid w:val="002C5B51"/>
    <w:rsid w:val="002D3926"/>
    <w:rsid w:val="002E5F68"/>
    <w:rsid w:val="00301AED"/>
    <w:rsid w:val="00342540"/>
    <w:rsid w:val="00351949"/>
    <w:rsid w:val="003665D4"/>
    <w:rsid w:val="00375364"/>
    <w:rsid w:val="00383678"/>
    <w:rsid w:val="00415E49"/>
    <w:rsid w:val="00442B94"/>
    <w:rsid w:val="00484CC0"/>
    <w:rsid w:val="004D4BF7"/>
    <w:rsid w:val="0054451C"/>
    <w:rsid w:val="0058429A"/>
    <w:rsid w:val="005B148C"/>
    <w:rsid w:val="005F5427"/>
    <w:rsid w:val="006008D6"/>
    <w:rsid w:val="00615B25"/>
    <w:rsid w:val="00632E16"/>
    <w:rsid w:val="006510B9"/>
    <w:rsid w:val="00655092"/>
    <w:rsid w:val="00656A4D"/>
    <w:rsid w:val="006A167B"/>
    <w:rsid w:val="006B2ADE"/>
    <w:rsid w:val="006B4179"/>
    <w:rsid w:val="006E3192"/>
    <w:rsid w:val="00710C59"/>
    <w:rsid w:val="0072692E"/>
    <w:rsid w:val="00765A23"/>
    <w:rsid w:val="00786326"/>
    <w:rsid w:val="007B3DB9"/>
    <w:rsid w:val="008661A4"/>
    <w:rsid w:val="008D1B9A"/>
    <w:rsid w:val="008F19E3"/>
    <w:rsid w:val="009055CE"/>
    <w:rsid w:val="00935FB3"/>
    <w:rsid w:val="0093645D"/>
    <w:rsid w:val="00941DC2"/>
    <w:rsid w:val="00984C2A"/>
    <w:rsid w:val="00986C73"/>
    <w:rsid w:val="009C70D7"/>
    <w:rsid w:val="009D0783"/>
    <w:rsid w:val="00A069A0"/>
    <w:rsid w:val="00A21573"/>
    <w:rsid w:val="00A77AD5"/>
    <w:rsid w:val="00A83BDE"/>
    <w:rsid w:val="00AA1E37"/>
    <w:rsid w:val="00AB3417"/>
    <w:rsid w:val="00AC05BC"/>
    <w:rsid w:val="00AC24B0"/>
    <w:rsid w:val="00AC6195"/>
    <w:rsid w:val="00AD3AA6"/>
    <w:rsid w:val="00AD4EB2"/>
    <w:rsid w:val="00AE513F"/>
    <w:rsid w:val="00B13F00"/>
    <w:rsid w:val="00B3129E"/>
    <w:rsid w:val="00B41CCB"/>
    <w:rsid w:val="00B6004D"/>
    <w:rsid w:val="00B72071"/>
    <w:rsid w:val="00B77E65"/>
    <w:rsid w:val="00B93025"/>
    <w:rsid w:val="00BC5119"/>
    <w:rsid w:val="00BC56D2"/>
    <w:rsid w:val="00BD2C98"/>
    <w:rsid w:val="00BE6844"/>
    <w:rsid w:val="00C32457"/>
    <w:rsid w:val="00C746B3"/>
    <w:rsid w:val="00C86EB3"/>
    <w:rsid w:val="00CC3B95"/>
    <w:rsid w:val="00CE0D59"/>
    <w:rsid w:val="00D3235C"/>
    <w:rsid w:val="00D43CF8"/>
    <w:rsid w:val="00D700F0"/>
    <w:rsid w:val="00D8043F"/>
    <w:rsid w:val="00D80D67"/>
    <w:rsid w:val="00D87A70"/>
    <w:rsid w:val="00D95391"/>
    <w:rsid w:val="00DB4C05"/>
    <w:rsid w:val="00DC6E07"/>
    <w:rsid w:val="00E422A9"/>
    <w:rsid w:val="00E508D2"/>
    <w:rsid w:val="00E6285D"/>
    <w:rsid w:val="00EC3D7A"/>
    <w:rsid w:val="00EE20BD"/>
    <w:rsid w:val="00F1597F"/>
    <w:rsid w:val="00F40254"/>
    <w:rsid w:val="00F53FD0"/>
    <w:rsid w:val="00FB5A13"/>
    <w:rsid w:val="00FC0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3A543F69-8DE7-457B-9622-47D7CA7073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194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2A7D6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7D63"/>
  </w:style>
  <w:style w:type="paragraph" w:styleId="ListParagraph">
    <w:name w:val="List Paragraph"/>
    <w:basedOn w:val="Normal"/>
    <w:uiPriority w:val="34"/>
    <w:qFormat/>
    <w:rsid w:val="006510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1</Pages>
  <Words>311</Words>
  <Characters>177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gomery College</Company>
  <LinksUpToDate>false</LinksUpToDate>
  <CharactersWithSpaces>20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ng; David Kuijt</dc:creator>
  <cp:lastModifiedBy>Kuijt, David</cp:lastModifiedBy>
  <cp:revision>23</cp:revision>
  <dcterms:created xsi:type="dcterms:W3CDTF">2012-09-26T12:56:00Z</dcterms:created>
  <dcterms:modified xsi:type="dcterms:W3CDTF">2016-10-04T14:36:00Z</dcterms:modified>
</cp:coreProperties>
</file>